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619D36F4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EB5B1C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EB5B1C"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1C7CB0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315814CB" w:rsidR="00AC5613" w:rsidRPr="00D04999" w:rsidRDefault="00EB5B1C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CF752B" w:rsidRPr="00CC1410" w14:paraId="332FCD8C" w14:textId="77777777" w:rsidTr="00C4512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92307C" w14:textId="7D28904E" w:rsidR="006F2532" w:rsidRPr="006F2532" w:rsidRDefault="00363F88" w:rsidP="006F253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78361006" wp14:editId="7FE67DD3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23" name="Group 2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24" name="Straight Arrow Connector 24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5" name="Straight Arrow Connector 25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6" name="Text Box 26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140145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" name="Text Box 27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A12154E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Straight Arrow Connector 28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9" name="Text Box 29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9FD2D4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361006" id="Group 23" o:spid="_x0000_s1026" style="position:absolute;left:0;text-align:left;margin-left:4.6pt;margin-top:20.65pt;width:51.1pt;height:46.65pt;z-index:251659264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24" o:spid="_x0000_s1027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" strokecolor="black [3200]" strokeweight=".5pt">
                              <v:stroke endarrow="block" joinstyle="miter"/>
                            </v:shape>
                            <v:shape id="Straight Arrow Connector 25" o:spid="_x0000_s1028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" strokecolor="black [3200]" strokeweight=".5pt">
                              <v:stroke endarrow="block" joinstyle="miter"/>
                            </v:shape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6" o:spid="_x0000_s1029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dh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QxzeHxJP0BO7gAAAP//AwBQSwECLQAUAAYACAAAACEA2+H2y+4AAACFAQAAEwAAAAAAAAAA&#10;AAAAAAAAAAAAW0NvbnRlbnRfVHlwZXNdLnhtbFBLAQItABQABgAIAAAAIQBa9CxbvwAAABUBAAAL&#10;AAAAAAAAAAAAAAAAAB8BAABfcmVscy8ucmVsc1BLAQItABQABgAIAAAAIQBzTxdh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11140145" w14:textId="77777777" w:rsidR="006F2532" w:rsidRPr="00363F88" w:rsidRDefault="006F2532" w:rsidP="006F25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7" o:spid="_x0000_s1030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A12154E" w14:textId="77777777" w:rsidR="006F2532" w:rsidRPr="00363F88" w:rsidRDefault="006F2532" w:rsidP="006F25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28" o:spid="_x0000_s1031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" strokecolor="windowText" strokeweight=".5pt">
                              <v:stroke endarrow="block" joinstyle="miter"/>
                            </v:shape>
                            <v:shape id="Text Box 29" o:spid="_x0000_s1032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69FD2D4" w14:textId="77777777" w:rsidR="006F2532" w:rsidRPr="00363F88" w:rsidRDefault="006F2532" w:rsidP="006F25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EF13C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="00862613"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="006F253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="00862613"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="00862613"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="00862613"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862613"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6F2532" w14:paraId="2054E1B5" w14:textId="77777777" w:rsidTr="006F2532">
                    <w:tc>
                      <w:tcPr>
                        <w:tcW w:w="2508" w:type="dxa"/>
                      </w:tcPr>
                      <w:p w14:paraId="3A8D112C" w14:textId="1834F3A7" w:rsidR="006F2532" w:rsidRDefault="00363F88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1312" behindDoc="0" locked="0" layoutInCell="1" allowOverlap="1" wp14:anchorId="50326914" wp14:editId="5860954F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1" name="Group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2" name="Straight Arrow Connector 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" name="Straight Arrow Connector 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" name="Text Box 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4E6071A" w14:textId="77777777" w:rsidR="006F2532" w:rsidRPr="00363F88" w:rsidRDefault="006F2532" w:rsidP="006F25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" name="Text Box 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F90183C" w14:textId="77777777" w:rsidR="006F2532" w:rsidRPr="00363F88" w:rsidRDefault="006F2532" w:rsidP="006F25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" name="Straight Arrow Connector 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" name="Text Box 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588078B" w14:textId="77777777" w:rsidR="006F2532" w:rsidRPr="00363F88" w:rsidRDefault="006F2532" w:rsidP="006F25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0326914" id="Group 1" o:spid="_x0000_s1033" style="position:absolute;left:0;text-align:left;margin-left:1.75pt;margin-top:.25pt;width:50.95pt;height:45.7pt;z-index:251661312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">
                                  <v:shape id="Straight Arrow Connector 2" o:spid="_x0000_s1034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Straight Arrow Connector 3" o:spid="_x0000_s1035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4" o:spid="_x0000_s1036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VRIxAAAANoAAAAPAAAAZHJzL2Rvd25yZXYueG1sRI/dagIx&#10;FITvC75DOEJvimZbis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Cu9VEjEAAAA2g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4E6071A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" o:spid="_x0000_s1037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F90183C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" o:spid="_x0000_s1038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7" o:spid="_x0000_s1039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588078B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04E712C9" w14:textId="58C9FE9B" w:rsidR="006F2532" w:rsidRDefault="006F2532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50D8983B" w14:textId="78A7C9C7" w:rsidR="006F2532" w:rsidRDefault="006F2532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6F2532" w14:paraId="0DAAD57E" w14:textId="77777777" w:rsidTr="006F2532">
                    <w:tc>
                      <w:tcPr>
                        <w:tcW w:w="2508" w:type="dxa"/>
                      </w:tcPr>
                      <w:p w14:paraId="7363A129" w14:textId="72F80E65" w:rsidR="006F2532" w:rsidRDefault="001538FB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5E5D3C4E" wp14:editId="745EC9BD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19" name="Group 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20" name="Straight Arrow Connector 20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" name="Straight Arrow Connector 21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2" name="Text Box 22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57F7D2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0" name="Straight Arrow Connector 30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8CB0650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2" name="Straight Arrow Connector 32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3" name="Straight Arrow Connector 33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34" name="Text Box 34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FBDE86E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5" name="Text Box 35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38A94BB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" name="Text Box 36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678C2CB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01D5BF24" w14:textId="77777777" w:rsidR="001538FB" w:rsidRPr="00246139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E5D3C4E" id="Group 19" o:spid="_x0000_s1040" style="position:absolute;left:0;text-align:left;margin-left:-7.8pt;margin-top:4.35pt;width:70.35pt;height:46.9pt;z-index:251663360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">
                                  <v:shape id="Straight Arrow Connector 20" o:spid="_x0000_s1041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gWp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rg+fok/QG9+AQAA//8DAFBLAQItABQABgAIAAAAIQDb4fbL7gAAAIUBAAATAAAAAAAAAAAAAAAA&#10;AAAAAABbQ29udGVudF9UeXBlc10ueG1sUEsBAi0AFAAGAAgAAAAhAFr0LFu/AAAAFQEAAAsAAAAA&#10;AAAAAAAAAAAAHwEAAF9yZWxzLy5yZWxzUEsBAi0AFAAGAAgAAAAhAL0mBan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Straight Arrow Connector 21" o:spid="_x0000_s1042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22" o:spid="_x0000_s1043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57F7D2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30" o:spid="_x0000_s1044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31" o:spid="_x0000_s1045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8CB0650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32" o:spid="_x0000_s1046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Straight Arrow Connector 33" o:spid="_x0000_s1047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" strokecolor="windowText" strokeweight=".5pt">
                                    <v:stroke endarrow="block" joinstyle="miter"/>
                                  </v:shape>
                                  <v:shape id="Text Box 34" o:spid="_x0000_s1048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FBDE86E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5" o:spid="_x0000_s1049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38A94BB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6" o:spid="_x0000_s1050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G8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D2loG8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678C2CB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01D5BF24" w14:textId="77777777" w:rsidR="001538FB" w:rsidRPr="00246139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4FE42FED" w14:textId="57F4C416" w:rsidR="006F2532" w:rsidRDefault="00363F88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5408" behindDoc="0" locked="0" layoutInCell="1" allowOverlap="1" wp14:anchorId="2E4B30D0" wp14:editId="452A18BD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37" name="Group 3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38" name="Straight Arrow Connector 38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9" name="Straight Arrow Connector 39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0" name="Text Box 40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9275C92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1" name="Straight Arrow Connector 41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" name="Text Box 42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49CDC4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3" name="Text Box 43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1625372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27C41E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C9BACC6" w14:textId="77777777" w:rsidR="001538FB" w:rsidRPr="00246139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" name="Straight Arrow Connector 45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2E4B30D0" id="Group 37" o:spid="_x0000_s1051" style="position:absolute;left:0;text-align:left;margin-left:-3.7pt;margin-top:-.2pt;width:60.25pt;height:54.75pt;z-index:251665408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">
                                  <v:shape id="Straight Arrow Connector 38" o:spid="_x0000_s1052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39" o:spid="_x0000_s1053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40" o:spid="_x0000_s1054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9275C92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41" o:spid="_x0000_s105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42" o:spid="_x0000_s1056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149CDC4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3" o:spid="_x0000_s1057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1FZ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+51FZ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1625372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4" o:spid="_x0000_s1058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C27C41E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C9BACC6" w14:textId="77777777" w:rsidR="001538FB" w:rsidRPr="00246139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45" o:spid="_x0000_s1059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ECB6848" w14:textId="77777777" w:rsidR="006F2532" w:rsidRDefault="006F2532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02A9BE1" w14:textId="2157C273" w:rsidR="001538FB" w:rsidRPr="001538FB" w:rsidRDefault="001538FB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0C40F626" w14:textId="2341D4EC" w:rsidR="006F2532" w:rsidRPr="006F2532" w:rsidRDefault="006F2532" w:rsidP="006F2532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173B5" w:rsidRPr="00CC1410" w14:paraId="295200E0" w14:textId="77777777" w:rsidTr="00363F88">
              <w:trPr>
                <w:trHeight w:val="25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653EB6" w14:textId="48B90DDC" w:rsidR="007173B5" w:rsidRDefault="005C7AEA" w:rsidP="0086261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46E167F3" wp14:editId="4487E5AF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14" name="Group 1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73" name="Straight Arrow Connector 73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4" name="Text Box 74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58CB6A2" w14:textId="77777777" w:rsidR="005C7AEA" w:rsidRPr="00363F88" w:rsidRDefault="005C7AEA" w:rsidP="005C7AE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5" name="Straight Arrow Connector 75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76" name="Text Box 76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24730FB" w14:textId="77777777" w:rsidR="005C7AEA" w:rsidRPr="00363F88" w:rsidRDefault="005C7AEA" w:rsidP="005C7AE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" name="Straight Arrow Connector 12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3" name="Text Box 13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02ED5A4" w14:textId="77777777" w:rsidR="005C7AEA" w:rsidRPr="00363F88" w:rsidRDefault="005C7AEA" w:rsidP="005C7AE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6E167F3" id="Group 14" o:spid="_x0000_s1060" style="position:absolute;left:0;text-align:left;margin-left:132pt;margin-top:22.15pt;width:49.2pt;height:43.95pt;z-index:251675648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">
                            <v:shape id="Straight Arrow Connector 73" o:spid="_x0000_s1061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" strokecolor="black [3200]" strokeweight=".5pt">
                              <v:stroke endarrow="block" joinstyle="miter"/>
                            </v:shape>
                            <v:shape id="Text Box 74" o:spid="_x0000_s1062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258CB6A2" w14:textId="77777777" w:rsidR="005C7AEA" w:rsidRPr="00363F88" w:rsidRDefault="005C7AEA" w:rsidP="005C7AEA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75" o:spid="_x0000_s1063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76" o:spid="_x0000_s1064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224730FB" w14:textId="77777777" w:rsidR="005C7AEA" w:rsidRPr="00363F88" w:rsidRDefault="005C7AEA" w:rsidP="005C7AEA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12" o:spid="_x0000_s1065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" strokecolor="black [3200]" strokeweight=".5pt">
                              <v:stroke endarrow="block" joinstyle="miter"/>
                            </v:shape>
                            <v:shape id="Text Box 13" o:spid="_x0000_s1066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202ED5A4" w14:textId="77777777" w:rsidR="005C7AEA" w:rsidRPr="00363F88" w:rsidRDefault="005C7AEA" w:rsidP="005C7AEA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7173B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62613"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حاصل جمع بردار ها</w:t>
                  </w:r>
                  <w:r w:rsidR="00862613"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="00862613"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="00862613"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="00862613"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="00862613"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363F88" w14:paraId="32FC7966" w14:textId="77777777" w:rsidTr="00363F88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12CD079D" w14:textId="3456D760" w:rsidR="00363F88" w:rsidRDefault="00363F88" w:rsidP="00363F88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A16CED1" w14:textId="77D7D33F" w:rsidR="00363F88" w:rsidRDefault="00363F88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05F9B90E" wp14:editId="471426EC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3C96084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FB4DF47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B9A12C6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5F9B90E" id="Group 77" o:spid="_x0000_s1067" style="position:absolute;left:0;text-align:left;margin-left:-3.1pt;margin-top:2.95pt;width:65.4pt;height:46.25pt;z-index:251673600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">
                                  <v:shape id="Straight Arrow Connector 78" o:spid="_x0000_s1068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069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3C96084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070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071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FB4DF47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072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073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B9A12C6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A9CBCE" w14:textId="02A2F9A5" w:rsidR="00363F88" w:rsidRDefault="00363F88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63F88" w14:paraId="1E0CEEA5" w14:textId="77777777" w:rsidTr="00363F88">
                    <w:trPr>
                      <w:trHeight w:val="978"/>
                    </w:trPr>
                    <w:tc>
                      <w:tcPr>
                        <w:tcW w:w="2508" w:type="dxa"/>
                      </w:tcPr>
                      <w:p w14:paraId="1ACA168C" w14:textId="029145BC" w:rsidR="00363F88" w:rsidRDefault="00090EBF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117717AF" wp14:editId="11A53614">
                                  <wp:simplePos x="0" y="0"/>
                                  <wp:positionH relativeFrom="column">
                                    <wp:posOffset>20651</wp:posOffset>
                                  </wp:positionH>
                                  <wp:positionV relativeFrom="paragraph">
                                    <wp:posOffset>35906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5D3CCB" w14:textId="77777777" w:rsidR="00363F88" w:rsidRPr="002642E1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F23900" w14:textId="77777777" w:rsidR="00363F88" w:rsidRPr="002642E1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8180C2" w14:textId="77777777" w:rsidR="00363F88" w:rsidRPr="002642E1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17717AF" id="Group 65" o:spid="_x0000_s1074" style="position:absolute;left:0;text-align:left;margin-left:1.65pt;margin-top:2.85pt;width:44.1pt;height:41.6pt;z-index:251669504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">
                                  <v:shape id="Straight Arrow Connector 66" o:spid="_x0000_s1075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076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85D3CCB" w14:textId="77777777" w:rsidR="00363F88" w:rsidRPr="002642E1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077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078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F23900" w14:textId="77777777" w:rsidR="00363F88" w:rsidRPr="002642E1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079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068180C2" w14:textId="77777777" w:rsidR="00363F88" w:rsidRPr="002642E1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080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33CDDD01" w14:textId="4C65D3B5" w:rsidR="00363F88" w:rsidRDefault="00363F88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7456" behindDoc="0" locked="0" layoutInCell="1" allowOverlap="1" wp14:anchorId="2E82F646" wp14:editId="030DBD12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5" name="Group 5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56" name="Straight Arrow Connector 56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7" name="Text Box 57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809085B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8" name="Straight Arrow Connector 58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9" name="Text Box 59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D92827F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E82F646" id="Group 55" o:spid="_x0000_s1081" style="position:absolute;left:0;text-align:left;margin-left:2.15pt;margin-top:4.7pt;width:51.2pt;height:41.6pt;z-index:251667456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">
                                  <v:shape id="Straight Arrow Connector 56" o:spid="_x0000_s1082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57" o:spid="_x0000_s1083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809085B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8" o:spid="_x0000_s1084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59" o:spid="_x0000_s1085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vBuxQAAANsAAAAPAAAAZHJzL2Rvd25yZXYueG1sRI9BawIx&#10;FITvBf9DeIVeRLMWl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Ba1v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D92827F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5CFC031" w14:textId="79CC75BD" w:rsidR="00363F88" w:rsidRDefault="00363F88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7F4E716" w14:textId="231CD006" w:rsidR="00C4512D" w:rsidRPr="00C4512D" w:rsidRDefault="00C4512D" w:rsidP="00C4512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7173B5" w:rsidRPr="00CC1410" w14:paraId="6F496E4A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A3A40CD" w14:textId="77777777" w:rsidR="007173B5" w:rsidRDefault="007173B5" w:rsidP="006015F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015F2"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="006015F2"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015F2"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="006015F2"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="006015F2"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015F2"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="006015F2"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015F2"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6015F2"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193E5E" w14:paraId="53DE625A" w14:textId="77777777" w:rsidTr="00193E5E">
                    <w:tc>
                      <w:tcPr>
                        <w:tcW w:w="2433" w:type="dxa"/>
                      </w:tcPr>
                      <w:p w14:paraId="668E98A8" w14:textId="59AC798B" w:rsidR="00193E5E" w:rsidRDefault="002E1891" w:rsidP="00193E5E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2A9ABD96">
                            <v:shape id="_x0000_i1026" type="#_x0000_t75" style="width:76.25pt;height:33.9pt" o:ole="">
                              <v:imagedata r:id="rId8" o:title=""/>
                            </v:shape>
                            <o:OLEObject Type="Embed" ProgID="Equation.DSMT4" ShapeID="_x0000_i1026" DrawAspect="Content" ObjectID="_1786303094" r:id="rId9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783519B" w14:textId="71A899FB" w:rsidR="00193E5E" w:rsidRDefault="002E1891" w:rsidP="00193E5E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0D67EA27">
                            <v:shape id="_x0000_i1027" type="#_x0000_t75" style="width:84.7pt;height:33.9pt" o:ole="">
                              <v:imagedata r:id="rId10" o:title=""/>
                            </v:shape>
                            <o:OLEObject Type="Embed" ProgID="Equation.DSMT4" ShapeID="_x0000_i1027" DrawAspect="Content" ObjectID="_1786303095" r:id="rId11"/>
                          </w:object>
                        </w:r>
                      </w:p>
                    </w:tc>
                  </w:tr>
                  <w:tr w:rsidR="00193E5E" w14:paraId="19D49697" w14:textId="77777777" w:rsidTr="00193E5E">
                    <w:tc>
                      <w:tcPr>
                        <w:tcW w:w="2433" w:type="dxa"/>
                      </w:tcPr>
                      <w:p w14:paraId="2CD6B1B2" w14:textId="54C1F71E" w:rsidR="00193E5E" w:rsidRPr="005F473F" w:rsidRDefault="002E1891" w:rsidP="00193E5E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7435780C">
                            <v:shape id="_x0000_i1028" type="#_x0000_t75" style="width:58.1pt;height:32.65pt" o:ole="">
                              <v:imagedata r:id="rId12" o:title=""/>
                            </v:shape>
                            <o:OLEObject Type="Embed" ProgID="Equation.DSMT4" ShapeID="_x0000_i1028" DrawAspect="Content" ObjectID="_1786303096" r:id="rId13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436BCE42" w14:textId="7C655AD7" w:rsidR="00193E5E" w:rsidRPr="005F473F" w:rsidRDefault="002E1891" w:rsidP="00193E5E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38B1B11D">
                            <v:shape id="_x0000_i1029" type="#_x0000_t75" style="width:87.75pt;height:34.5pt" o:ole="">
                              <v:imagedata r:id="rId14" o:title=""/>
                            </v:shape>
                            <o:OLEObject Type="Embed" ProgID="Equation.DSMT4" ShapeID="_x0000_i1029" DrawAspect="Content" ObjectID="_1786303097" r:id="rId15"/>
                          </w:object>
                        </w:r>
                      </w:p>
                    </w:tc>
                  </w:tr>
                </w:tbl>
                <w:p w14:paraId="7D7792D8" w14:textId="1A2CF831" w:rsidR="00090EBF" w:rsidRPr="00090EBF" w:rsidRDefault="00090EBF" w:rsidP="00090EB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04989A29" w:rsidR="00D41BE1" w:rsidRPr="00D41BE1" w:rsidRDefault="00EB5B1C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AC5613" w:rsidRPr="00CC1410" w14:paraId="11C0CB66" w14:textId="77777777" w:rsidTr="00B678A8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847C95F" w14:textId="4D5882E6" w:rsidR="00350860" w:rsidRDefault="00B02D86" w:rsidP="00B02D86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357030E3" wp14:editId="3B28BFF5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61" name="Group 6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62" name="Straight Arrow Connector 62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3" name="Straight Arrow Connector 63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4" name="Text Box 64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91C71D5" w14:textId="77777777" w:rsidR="00B02D86" w:rsidRPr="00363F88" w:rsidRDefault="00B02D86" w:rsidP="00B02D8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2" name="Text Box 72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FB53BD" w14:textId="77777777" w:rsidR="00B02D86" w:rsidRPr="00363F88" w:rsidRDefault="00B02D86" w:rsidP="00B02D8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0B2124F" w14:textId="77777777" w:rsidR="00B02D86" w:rsidRPr="00363F88" w:rsidRDefault="00B02D86" w:rsidP="00B02D8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57030E3" id="Group 61" o:spid="_x0000_s1086" style="position:absolute;left:0;text-align:left;margin-left:-3.85pt;margin-top:15.9pt;width:63.05pt;height:42.3pt;z-index:251685888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">
                            <v:shape id="Straight Arrow Connector 62" o:spid="_x0000_s1087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" strokecolor="black [3200]" strokeweight="1.5pt">
                              <v:stroke endarrow="block" joinstyle="miter"/>
                            </v:shape>
                            <v:shape id="Straight Arrow Connector 63" o:spid="_x0000_s1088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64" o:spid="_x0000_s1089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5VN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B6u5VN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791C71D5" w14:textId="77777777" w:rsidR="00B02D86" w:rsidRPr="00363F88" w:rsidRDefault="00B02D86" w:rsidP="00B02D86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72" o:spid="_x0000_s1090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0BFB53BD" w14:textId="77777777" w:rsidR="00B02D86" w:rsidRPr="00363F88" w:rsidRDefault="00B02D86" w:rsidP="00B02D86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4" o:spid="_x0000_s1091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5" o:spid="_x0000_s1092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70B2124F" w14:textId="77777777" w:rsidR="00B02D86" w:rsidRPr="00363F88" w:rsidRDefault="00B02D86" w:rsidP="00B02D86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EF13CC"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7536D6"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="007536D6"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BE5AF6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اد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BE5AF6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شده</w:t>
                  </w:r>
                  <w:r w:rsidR="006015F2"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015F2"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="006015F2"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015F2"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6015F2"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7A28673" w14:textId="77777777" w:rsidR="00B02D86" w:rsidRPr="00B02D86" w:rsidRDefault="00B02D86" w:rsidP="00B02D86">
                  <w:pPr>
                    <w:jc w:val="both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BE5AF6" w14:paraId="3C6C68A4" w14:textId="77777777" w:rsidTr="002E1891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7F99BB" w14:textId="69F98114" w:rsidR="00BE5AF6" w:rsidRDefault="006073D8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5EFCB245">
                            <v:shape id="_x0000_i1030" type="#_x0000_t75" style="width:58.1pt;height:15.75pt" o:ole="">
                              <v:imagedata r:id="rId16" o:title=""/>
                            </v:shape>
                            <o:OLEObject Type="Embed" ProgID="Equation.DSMT4" ShapeID="_x0000_i1030" DrawAspect="Content" ObjectID="_1786303098" r:id="rId1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81CCD0E" w14:textId="69FC51BC" w:rsidR="00BE5AF6" w:rsidRDefault="00B02D86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7D172F25">
                            <v:shape id="_x0000_i1031" type="#_x0000_t75" style="width:48.4pt;height:15.75pt" o:ole="">
                              <v:imagedata r:id="rId18" o:title=""/>
                            </v:shape>
                            <o:OLEObject Type="Embed" ProgID="Equation.DSMT4" ShapeID="_x0000_i1031" DrawAspect="Content" ObjectID="_1786303099" r:id="rId19"/>
                          </w:object>
                        </w:r>
                      </w:p>
                      <w:p w14:paraId="5F39833B" w14:textId="61BA0348" w:rsidR="00B02D86" w:rsidRDefault="00B02D86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BE5AF6" w14:paraId="6B57D657" w14:textId="77777777" w:rsidTr="002E1891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10B1440" w14:textId="60367E88" w:rsidR="00BE5AF6" w:rsidRDefault="006073D8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CB2C41A">
                            <v:shape id="_x0000_i1032" type="#_x0000_t75" style="width:58.1pt;height:15.75pt" o:ole="">
                              <v:imagedata r:id="rId20" o:title=""/>
                            </v:shape>
                            <o:OLEObject Type="Embed" ProgID="Equation.DSMT4" ShapeID="_x0000_i1032" DrawAspect="Content" ObjectID="_1786303100" r:id="rId21"/>
                          </w:object>
                        </w:r>
                      </w:p>
                      <w:p w14:paraId="68EADCA3" w14:textId="6294C9B5" w:rsidR="00B02D86" w:rsidRDefault="00B02D86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67DC8FF" w14:textId="0F801599" w:rsidR="00BE5AF6" w:rsidRDefault="006073D8" w:rsidP="00B02D86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75893E95">
                            <v:shape id="_x0000_i1033" type="#_x0000_t75" style="width:46.6pt;height:15.75pt" o:ole="">
                              <v:imagedata r:id="rId22" o:title=""/>
                            </v:shape>
                            <o:OLEObject Type="Embed" ProgID="Equation.DSMT4" ShapeID="_x0000_i1033" DrawAspect="Content" ObjectID="_1786303101" r:id="rId23"/>
                          </w:object>
                        </w:r>
                      </w:p>
                      <w:p w14:paraId="151F42F1" w14:textId="4C3C75BE" w:rsidR="00B02D86" w:rsidRDefault="00B02D86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0AF579B" w14:textId="48FCE0C5" w:rsidR="00BE5AF6" w:rsidRPr="00BE5AF6" w:rsidRDefault="00BE5AF6" w:rsidP="00BE5AF6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015F2" w:rsidRPr="00CC1410" w14:paraId="2AB1579D" w14:textId="77777777" w:rsidTr="002D4D1A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32A35E" w14:textId="77777777" w:rsidR="006015F2" w:rsidRDefault="006015F2" w:rsidP="006015F2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A81CA16" w14:textId="77777777" w:rsidR="006015F2" w:rsidRDefault="006073D8" w:rsidP="00B678A8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6B00A6D0">
                      <v:shape id="_x0000_i1034" type="#_x0000_t75" style="width:76.25pt;height:30.85pt" o:ole="">
                        <v:imagedata r:id="rId24" o:title=""/>
                      </v:shape>
                      <o:OLEObject Type="Embed" ProgID="Equation.DSMT4" ShapeID="_x0000_i1034" DrawAspect="Content" ObjectID="_1786303102" r:id="rId25"/>
                    </w:object>
                  </w:r>
                </w:p>
                <w:p w14:paraId="67906CF8" w14:textId="447799F7" w:rsidR="006073D8" w:rsidRPr="006015F2" w:rsidRDefault="00B678A8" w:rsidP="002E1891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FC21087">
                      <v:shape id="_x0000_i1035" type="#_x0000_t75" style="width:80.45pt;height:30.85pt" o:ole="">
                        <v:imagedata r:id="rId26" o:title=""/>
                      </v:shape>
                      <o:OLEObject Type="Embed" ProgID="Equation.DSMT4" ShapeID="_x0000_i1035" DrawAspect="Content" ObjectID="_1786303103" r:id="rId27"/>
                    </w:object>
                  </w:r>
                </w:p>
              </w:tc>
            </w:tr>
            <w:tr w:rsidR="002D4D1A" w:rsidRPr="00CC1410" w14:paraId="1141A064" w14:textId="77777777" w:rsidTr="002D4D1A">
              <w:trPr>
                <w:trHeight w:val="1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BE44DB0" w14:textId="77777777" w:rsidR="002D4D1A" w:rsidRDefault="002D4D1A" w:rsidP="002D4D1A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2D4D1A" w14:paraId="09ACD9B8" w14:textId="77777777" w:rsidTr="002D4D1A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50851388" w14:textId="77777777" w:rsidR="002D4D1A" w:rsidRDefault="002D4D1A" w:rsidP="002D4D1A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626F1B4D">
                            <v:shape id="_x0000_i1036" type="#_x0000_t75" style="width:61.1pt;height:34.5pt" o:ole="">
                              <v:imagedata r:id="rId28" o:title=""/>
                            </v:shape>
                            <o:OLEObject Type="Embed" ProgID="Equation.DSMT4" ShapeID="_x0000_i1036" DrawAspect="Content" ObjectID="_1786303104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C4B23E5" w14:textId="77777777" w:rsidR="002D4D1A" w:rsidRDefault="002D4D1A" w:rsidP="002D4D1A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5B775427">
                            <v:shape id="_x0000_i1037" type="#_x0000_t75" style="width:51.45pt;height:34.5pt" o:ole="">
                              <v:imagedata r:id="rId30" o:title=""/>
                            </v:shape>
                            <o:OLEObject Type="Embed" ProgID="Equation.DSMT4" ShapeID="_x0000_i1037" DrawAspect="Content" ObjectID="_1786303105" r:id="rId31"/>
                          </w:object>
                        </w:r>
                      </w:p>
                    </w:tc>
                  </w:tr>
                </w:tbl>
                <w:p w14:paraId="67C1CF7B" w14:textId="301E2F15" w:rsidR="002D4D1A" w:rsidRDefault="002D4D1A" w:rsidP="002D4D1A">
                  <w:pPr>
                    <w:pStyle w:val="ListParagraph"/>
                    <w:ind w:left="360"/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401696AE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266D6C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1CF7A5C" w14:textId="3A25D361" w:rsidR="000923B4" w:rsidRDefault="00FC1923" w:rsidP="006015F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66D6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="00266D6C"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="00266D6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266D6C"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="00266D6C"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 w:rsidR="00266D6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 w:rsidR="00266D6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266D6C"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="00266D6C"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="00266D6C"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="00266D6C"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266D6C" w14:paraId="5DB7C267" w14:textId="77777777" w:rsidTr="00C61768">
                    <w:tc>
                      <w:tcPr>
                        <w:tcW w:w="3132" w:type="dxa"/>
                        <w:vAlign w:val="center"/>
                      </w:tcPr>
                      <w:p w14:paraId="4AC6C91A" w14:textId="77777777" w:rsidR="00266D6C" w:rsidRDefault="00266D6C" w:rsidP="00266D6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7084354F">
                            <v:shape id="_x0000_i1038" type="#_x0000_t75" style="width:55.65pt;height:15.75pt" o:ole="">
                              <v:imagedata r:id="rId32" o:title=""/>
                            </v:shape>
                            <o:OLEObject Type="Embed" ProgID="Equation.DSMT4" ShapeID="_x0000_i1038" DrawAspect="Content" ObjectID="_1786303106" r:id="rId33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471DCFC0" w14:textId="77777777" w:rsidR="00266D6C" w:rsidRDefault="00266D6C" w:rsidP="00266D6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1AFE1D13">
                            <v:shape id="_x0000_i1039" type="#_x0000_t75" style="width:75.05pt;height:32.05pt" o:ole="">
                              <v:imagedata r:id="rId34" o:title=""/>
                            </v:shape>
                            <o:OLEObject Type="Embed" ProgID="Equation.DSMT4" ShapeID="_x0000_i1039" DrawAspect="Content" ObjectID="_1786303107" r:id="rId35"/>
                          </w:object>
                        </w:r>
                      </w:p>
                    </w:tc>
                  </w:tr>
                  <w:tr w:rsidR="00266D6C" w14:paraId="255BA4D4" w14:textId="77777777" w:rsidTr="00C61768">
                    <w:tc>
                      <w:tcPr>
                        <w:tcW w:w="3132" w:type="dxa"/>
                        <w:vAlign w:val="center"/>
                      </w:tcPr>
                      <w:p w14:paraId="6DA9D876" w14:textId="77777777" w:rsidR="00266D6C" w:rsidRPr="006015F2" w:rsidRDefault="00266D6C" w:rsidP="00266D6C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21AE21AB">
                            <v:shape id="_x0000_i1040" type="#_x0000_t75" style="width:60.5pt;height:15.75pt" o:ole="">
                              <v:imagedata r:id="rId36" o:title=""/>
                            </v:shape>
                            <o:OLEObject Type="Embed" ProgID="Equation.DSMT4" ShapeID="_x0000_i1040" DrawAspect="Content" ObjectID="_1786303108" r:id="rId37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27E2080D" w14:textId="77777777" w:rsidR="00266D6C" w:rsidRPr="006015F2" w:rsidRDefault="00266D6C" w:rsidP="00266D6C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304E66B4">
                            <v:shape id="_x0000_i1041" type="#_x0000_t75" style="width:70.2pt;height:30.85pt" o:ole="">
                              <v:imagedata r:id="rId38" o:title=""/>
                            </v:shape>
                            <o:OLEObject Type="Embed" ProgID="Equation.DSMT4" ShapeID="_x0000_i1041" DrawAspect="Content" ObjectID="_1786303109" r:id="rId39"/>
                          </w:object>
                        </w:r>
                      </w:p>
                    </w:tc>
                  </w:tr>
                </w:tbl>
                <w:p w14:paraId="43A14984" w14:textId="61BA43FF" w:rsidR="00086D93" w:rsidRPr="00086D93" w:rsidRDefault="00086D93" w:rsidP="00086D93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BE5AF6" w:rsidRPr="00CC1410" w14:paraId="2B452088" w14:textId="77777777" w:rsidTr="005B0D9B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0A52BF4" w14:textId="22ADD391" w:rsidR="00BE5AF6" w:rsidRDefault="00BE5AF6" w:rsidP="006015F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3EBC467" w14:textId="019A3526" w:rsidR="00177462" w:rsidRPr="00177462" w:rsidRDefault="00177462" w:rsidP="0017746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9744" behindDoc="0" locked="0" layoutInCell="1" allowOverlap="1" wp14:anchorId="45C7CD75" wp14:editId="67A300F9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16" name="Group 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17" name="Straight Arrow Connector 17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8" name="Straight Connector 18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6" name="Straight Connector 46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300474C" id="Group 16" o:spid="_x0000_s1026" style="position:absolute;left:0;text-align:left;margin-left:144.75pt;margin-top:3.95pt;width:89.75pt;height:49.7pt;rotation:180;flip:x;z-index:251679744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">
                            <v:shape id="Straight Arrow Connector 17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" strokecolor="black [3213]" strokeweight="3pt">
                              <v:stroke endarrow="block" joinstyle="miter"/>
                            </v:shape>
                            <v:line id="Straight Connector 18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By4wgAAANs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C6z8IgPo+R0AAP//AwBQSwECLQAUAAYACAAAACEA2+H2y+4AAACFAQAAEwAAAAAAAAAAAAAA&#10;AAAAAAAAW0NvbnRlbnRfVHlwZXNdLnhtbFBLAQItABQABgAIAAAAIQBa9CxbvwAAABUBAAALAAAA&#10;AAAAAAAAAAAAAB8BAABfcmVscy8ucmVsc1BLAQItABQABgAIAAAAIQChrBy4wgAAANs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46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7696" behindDoc="0" locked="0" layoutInCell="1" allowOverlap="1" wp14:anchorId="5FEDEA18" wp14:editId="5F62A66C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" name="Group 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10" name="Straight Arrow Connector 10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" name="Straight Connector 11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Straight Connector 15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C91C192" id="Group 9" o:spid="_x0000_s1026" style="position:absolute;left:0;text-align:left;margin-left:3.3pt;margin-top:2.2pt;width:95.4pt;height:51.45pt;z-index:251677696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">
                            <v:shape id="Straight Arrow Connector 10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" strokecolor="black [3213]" strokeweight="3pt">
                              <v:stroke endarrow="block" joinstyle="miter"/>
                            </v:shape>
                            <v:line id="Straight Connector 11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" strokecolor="black [3213]" strokeweight="1pt">
                              <v:stroke joinstyle="miter"/>
                            </v:line>
                            <v:line id="Straight Connector 15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12BE035" w14:textId="6582CBC5" w:rsidR="00BE5AF6" w:rsidRPr="00BE5AF6" w:rsidRDefault="00177462" w:rsidP="00BE5AF6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6D311292" wp14:editId="5033884E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48" name="Group 4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49" name="Straight Arrow Connector 49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0" name="Straight Connector 50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1" name="Straight Connector 51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F1D25FA" id="Group 48" o:spid="_x0000_s1026" style="position:absolute;left:0;text-align:left;margin-left:140.4pt;margin-top:47pt;width:98.4pt;height:54.2pt;rotation:180;flip:x;z-index:251681792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DimUlSCwMAAAELAAAOAAAAAAAAAAAAAAAAAC4CAABkcnMvZTJv&#10;RG9jLnhtbFBLAQItABQABgAIAAAAIQDYHyTw3wAAAAoBAAAPAAAAAAAAAAAAAAAAAGUFAABkcnMv&#10;ZG93bnJldi54bWxQSwUGAAAAAAQABADzAAAAcQYAAAAA&#10;">
                            <v:shape id="Straight Arrow Connector 49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" strokecolor="black [3213]" strokeweight="3pt">
                              <v:stroke endarrow="block" joinstyle="miter"/>
                            </v:shape>
                            <v:line id="Straight Connector 50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" strokecolor="black [3213]" strokeweight="1pt">
                              <v:stroke joinstyle="miter"/>
                            </v:line>
                            <v:line id="Straight Connector 51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32B3DBB" wp14:editId="0BF44EA8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52" name="Group 5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53" name="Straight Arrow Connector 53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4" name="Straight Connector 54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0" name="Straight Connector 60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7BA811F" id="Group 52" o:spid="_x0000_s1026" style="position:absolute;left:0;text-align:left;margin-left:21.55pt;margin-top:47.15pt;width:61.35pt;height:46.8pt;rotation:180;z-index:251683840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">
                            <v:shape id="Straight Arrow Connector 53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" strokecolor="black [3213]" strokeweight="3pt">
                              <v:stroke endarrow="block" joinstyle="miter"/>
                            </v:shape>
                            <v:line id="Straight Connector 54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60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C1923" w:rsidRPr="00CC1410" w14:paraId="0E8A6EC9" w14:textId="77777777" w:rsidTr="0031311F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5B9E6EE0" w:rsidR="00FC1923" w:rsidRPr="00FC1923" w:rsidRDefault="00EB5B1C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C1923" w:rsidRPr="00CC1410" w14:paraId="7E30D1A3" w14:textId="77777777" w:rsidTr="002D4D1A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4EA0EF" w14:textId="317F5B5E" w:rsidR="002568EF" w:rsidRDefault="004510BD" w:rsidP="007A06F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="007A06F3"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A06F3"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="007A06F3"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="005B0D9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="007A06F3"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A06F3"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7A06F3"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A06F3"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2D4D1A" w14:paraId="1B14708E" w14:textId="77777777" w:rsidTr="002D4D1A">
                    <w:tc>
                      <w:tcPr>
                        <w:tcW w:w="1672" w:type="dxa"/>
                      </w:tcPr>
                      <w:p w14:paraId="4969BA92" w14:textId="661CCA29" w:rsidR="002D4D1A" w:rsidRDefault="002D4D1A" w:rsidP="002D4D1A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0AD6A212">
                            <v:shape id="_x0000_i1042" type="#_x0000_t75" style="width:32.05pt;height:32.05pt" o:ole="">
                              <v:imagedata r:id="rId40" o:title=""/>
                            </v:shape>
                            <o:OLEObject Type="Embed" ProgID="Equation.DSMT4" ShapeID="_x0000_i1042" DrawAspect="Content" ObjectID="_1786303110" r:id="rId41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8273C77" w14:textId="13DD616C" w:rsidR="002D4D1A" w:rsidRDefault="002D4D1A" w:rsidP="002D4D1A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23E75181">
                            <v:shape id="_x0000_i1043" type="#_x0000_t75" style="width:32.05pt;height:32.05pt" o:ole="">
                              <v:imagedata r:id="rId42" o:title=""/>
                            </v:shape>
                            <o:OLEObject Type="Embed" ProgID="Equation.DSMT4" ShapeID="_x0000_i1043" DrawAspect="Content" ObjectID="_1786303111" r:id="rId43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1447A1BC" w14:textId="671BC3A7" w:rsidR="002D4D1A" w:rsidRDefault="002D4D1A" w:rsidP="002D4D1A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69EDE94B">
                            <v:shape id="_x0000_i1044" type="#_x0000_t75" style="width:30.25pt;height:32.05pt" o:ole="">
                              <v:imagedata r:id="rId44" o:title=""/>
                            </v:shape>
                            <o:OLEObject Type="Embed" ProgID="Equation.DSMT4" ShapeID="_x0000_i1044" DrawAspect="Content" ObjectID="_1786303112" r:id="rId45"/>
                          </w:object>
                        </w:r>
                      </w:p>
                    </w:tc>
                  </w:tr>
                  <w:tr w:rsidR="002D4D1A" w14:paraId="43245366" w14:textId="77777777" w:rsidTr="002D4D1A">
                    <w:tc>
                      <w:tcPr>
                        <w:tcW w:w="1672" w:type="dxa"/>
                      </w:tcPr>
                      <w:p w14:paraId="451A5249" w14:textId="747DA9CF" w:rsidR="002D4D1A" w:rsidRPr="005F473F" w:rsidRDefault="002D4D1A" w:rsidP="002D4D1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2132AAE8">
                            <v:shape id="_x0000_i1045" type="#_x0000_t75" style="width:48.4pt;height:32.05pt" o:ole="">
                              <v:imagedata r:id="rId46" o:title=""/>
                            </v:shape>
                            <o:OLEObject Type="Embed" ProgID="Equation.DSMT4" ShapeID="_x0000_i1045" DrawAspect="Content" ObjectID="_1786303113" r:id="rId47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1DD38932" w14:textId="71DDAE7C" w:rsidR="002D4D1A" w:rsidRPr="005F473F" w:rsidRDefault="002D4D1A" w:rsidP="002D4D1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7696894">
                            <v:shape id="_x0000_i1046" type="#_x0000_t75" style="width:69.6pt;height:32.05pt" o:ole="">
                              <v:imagedata r:id="rId48" o:title=""/>
                            </v:shape>
                            <o:OLEObject Type="Embed" ProgID="Equation.DSMT4" ShapeID="_x0000_i1046" DrawAspect="Content" ObjectID="_1786303114" r:id="rId49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5743125D" w14:textId="0CCEC461" w:rsidR="002D4D1A" w:rsidRPr="005F473F" w:rsidRDefault="002D4D1A" w:rsidP="002D4D1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77FBAAA7">
                            <v:shape id="_x0000_i1047" type="#_x0000_t75" style="width:63.55pt;height:32.05pt" o:ole="">
                              <v:imagedata r:id="rId50" o:title=""/>
                            </v:shape>
                            <o:OLEObject Type="Embed" ProgID="Equation.DSMT4" ShapeID="_x0000_i1047" DrawAspect="Content" ObjectID="_1786303115" r:id="rId51"/>
                          </w:object>
                        </w:r>
                      </w:p>
                    </w:tc>
                  </w:tr>
                </w:tbl>
                <w:p w14:paraId="34DC302C" w14:textId="141218D0" w:rsidR="001C7CB0" w:rsidRPr="001C7CB0" w:rsidRDefault="001C7CB0" w:rsidP="001C7CB0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A06F3" w:rsidRPr="00CC1410" w14:paraId="24E91ED5" w14:textId="77777777" w:rsidTr="005A2E51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F97714" w14:textId="77777777" w:rsidR="007A06F3" w:rsidRDefault="007A06F3" w:rsidP="007A06F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1C7CB0" w14:paraId="4440FD76" w14:textId="77777777" w:rsidTr="00C61768">
                    <w:tc>
                      <w:tcPr>
                        <w:tcW w:w="2508" w:type="dxa"/>
                      </w:tcPr>
                      <w:p w14:paraId="145584D8" w14:textId="58A089CA" w:rsidR="001C7CB0" w:rsidRDefault="00CA2F62" w:rsidP="001C7CB0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2F934735">
                            <v:shape id="_x0000_i1070" type="#_x0000_t75" style="width:95.6pt;height:34.5pt" o:ole="">
                              <v:imagedata r:id="rId52" o:title=""/>
                            </v:shape>
                            <o:OLEObject Type="Embed" ProgID="Equation.DSMT4" ShapeID="_x0000_i1070" DrawAspect="Content" ObjectID="_1786303116" r:id="rId5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FD61DC6" w14:textId="7A0B8634" w:rsidR="001C7CB0" w:rsidRDefault="00266D6C" w:rsidP="001C7CB0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401F859C">
                            <v:shape id="_x0000_i1069" type="#_x0000_t75" style="width:73.2pt;height:34.5pt" o:ole="">
                              <v:imagedata r:id="rId54" o:title=""/>
                            </v:shape>
                            <o:OLEObject Type="Embed" ProgID="Equation.DSMT4" ShapeID="_x0000_i1069" DrawAspect="Content" ObjectID="_1786303117" r:id="rId55"/>
                          </w:object>
                        </w:r>
                      </w:p>
                    </w:tc>
                  </w:tr>
                </w:tbl>
                <w:p w14:paraId="58508AC9" w14:textId="21EF78C9" w:rsidR="001C7CB0" w:rsidRPr="001C7CB0" w:rsidRDefault="001C7CB0" w:rsidP="001C7CB0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</w:pPr>
                  <w:bookmarkStart w:id="0" w:name="_GoBack"/>
                  <w:bookmarkEnd w:id="0"/>
                </w:p>
              </w:tc>
            </w:tr>
            <w:tr w:rsidR="00266D6C" w:rsidRPr="00CC1410" w14:paraId="02F0F384" w14:textId="77777777" w:rsidTr="00266D6C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44B09F" w14:textId="3EA89D73" w:rsidR="00266D6C" w:rsidRPr="00266D6C" w:rsidRDefault="00266D6C" w:rsidP="00266D6C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475BAAAE">
                      <v:shape id="_x0000_i1050" type="#_x0000_t75" style="width:37.5pt;height:18.75pt" o:ole="">
                        <v:imagedata r:id="rId56" o:title=""/>
                      </v:shape>
                      <o:OLEObject Type="Embed" ProgID="Equation.DSMT4" ShapeID="_x0000_i1050" DrawAspect="Content" ObjectID="_1786303118" r:id="rId57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22AFC12F">
                      <v:shape id="_x0000_i1051" type="#_x0000_t75" style="width:49.6pt;height:20.55pt" o:ole="">
                        <v:imagedata r:id="rId58" o:title=""/>
                      </v:shape>
                      <o:OLEObject Type="Embed" ProgID="Equation.DSMT4" ShapeID="_x0000_i1051" DrawAspect="Content" ObjectID="_1786303119" r:id="rId59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1" w:name="_Hlk175612844"/>
                <w:p w14:paraId="48D3DDCE" w14:textId="46389FEC" w:rsidR="00266D6C" w:rsidRPr="00266D6C" w:rsidRDefault="00266D6C" w:rsidP="00266D6C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4B92F819">
                      <v:shape id="_x0000_i1052" type="#_x0000_t75" style="width:63.55pt;height:18.75pt" o:ole="">
                        <v:imagedata r:id="rId60" o:title=""/>
                      </v:shape>
                      <o:OLEObject Type="Embed" ProgID="Equation.DSMT4" ShapeID="_x0000_i1052" DrawAspect="Content" ObjectID="_1786303120" r:id="rId61"/>
                    </w:object>
                  </w:r>
                  <w:bookmarkEnd w:id="1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7A06F3" w:rsidRPr="00CC1410" w14:paraId="75BF237F" w14:textId="77777777" w:rsidTr="00771B44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73F0F0" w14:textId="7BA2DEAB" w:rsidR="007A06F3" w:rsidRDefault="007A06F3" w:rsidP="007A06F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71B4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انند نمونه </w:t>
                  </w:r>
                  <w:r w:rsidR="005B0D9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771B44" w14:paraId="69CE2B40" w14:textId="77777777" w:rsidTr="00771B44">
                    <w:tc>
                      <w:tcPr>
                        <w:tcW w:w="1003" w:type="dxa"/>
                      </w:tcPr>
                      <w:p w14:paraId="05B7432B" w14:textId="6021ED8A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2986C49" w14:textId="29B0962E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0C7F180C" w14:textId="7142C5F1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2CA2A94" w14:textId="48E9CD10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20D0154F" w14:textId="119ACB5C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771B44" w14:paraId="2CE9C691" w14:textId="77777777" w:rsidTr="00771B44">
                    <w:tc>
                      <w:tcPr>
                        <w:tcW w:w="1003" w:type="dxa"/>
                      </w:tcPr>
                      <w:p w14:paraId="389FC039" w14:textId="6B615E2C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39E0AFF" w14:textId="3FF4190B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118C3A2" w14:textId="2883A97C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E160660" w14:textId="325A9675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DFF79A0" w14:textId="652FB809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771B44" w14:paraId="44AB99E6" w14:textId="77777777" w:rsidTr="00771B44">
                    <w:tc>
                      <w:tcPr>
                        <w:tcW w:w="1003" w:type="dxa"/>
                      </w:tcPr>
                      <w:p w14:paraId="5BAB536C" w14:textId="352CA48F" w:rsidR="00771B44" w:rsidRDefault="00771B44" w:rsidP="005B0D9B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56AC4521" w14:textId="670D8923" w:rsidR="00771B44" w:rsidRDefault="00771B44" w:rsidP="005B0D9B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29E4D63C" w14:textId="241DA2AA" w:rsidR="00771B44" w:rsidRDefault="00771B44" w:rsidP="005B0D9B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4AFB8E11" w14:textId="0D52EFC4" w:rsidR="00771B44" w:rsidRDefault="00771B44" w:rsidP="005B0D9B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7936" behindDoc="0" locked="0" layoutInCell="1" allowOverlap="1" wp14:anchorId="6C9C4E85" wp14:editId="2BB99380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86" name="Straight Arrow Connector 8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60E0A786" id="Straight Arrow Connector 86" o:spid="_x0000_s1026" type="#_x0000_t32" style="position:absolute;left:0;text-align:left;margin-left:.4pt;margin-top:10.05pt;width:33.9pt;height:19.4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NW2rAP+AQAATQ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2F860CF3" w14:textId="0C218B15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2119CC4B" w14:textId="1D5816EB" w:rsidR="005B0D9B" w:rsidRPr="005B0D9B" w:rsidRDefault="005B0D9B" w:rsidP="005B0D9B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1311F" w:rsidRPr="00CC1410" w14:paraId="088E59DB" w14:textId="77777777" w:rsidTr="001C7CB0">
              <w:trPr>
                <w:trHeight w:val="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37597CD" w14:textId="77777777" w:rsidR="001C7CB0" w:rsidRPr="001C7CB0" w:rsidRDefault="0031311F" w:rsidP="001C7CB0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9517C"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="00F9517C"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9517C"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F9517C"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له ز</w:t>
                  </w:r>
                  <w:r w:rsidR="00F9517C"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9517C"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F9517C"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="00F9517C"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9517C"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="00F9517C"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است؟</w:t>
                  </w:r>
                  <w:r w:rsidR="001C7CB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9517C"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ض</w:t>
                  </w:r>
                  <w:r w:rsidR="00F9517C"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9517C"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="00F9517C"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ه</w:t>
                  </w:r>
                  <w:r w:rsidR="00F9517C"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9517C"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9517C"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238A37E0" w14:textId="712855EF" w:rsidR="0031311F" w:rsidRPr="001C7CB0" w:rsidRDefault="00F9517C" w:rsidP="001C7CB0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7CB0">
                    <w:rPr>
                      <w:rFonts w:cs="B Nazanin" w:hint="eastAsia"/>
                      <w:b/>
                      <w:bCs/>
                      <w:sz w:val="24"/>
                      <w:szCs w:val="24"/>
                      <w:rtl/>
                    </w:rPr>
                    <w:t>«اگر</w:t>
                  </w:r>
                  <w:r w:rsidRPr="001C7CB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چند بردار با هم جمع شوند، بردار حاصل جمع از همه آنها بزرگ تر است.»</w:t>
                  </w:r>
                </w:p>
              </w:tc>
            </w:tr>
            <w:tr w:rsidR="00766D54" w:rsidRPr="00CC1410" w14:paraId="00F4BBAF" w14:textId="77777777" w:rsidTr="001C7CB0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C2EF835" w14:textId="64A96E81" w:rsidR="00766D54" w:rsidRPr="001C15F6" w:rsidRDefault="00766D54" w:rsidP="0070739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366E906" w14:textId="2528DDC7" w:rsidR="00CC1410" w:rsidRPr="002568EF" w:rsidRDefault="00CC1410" w:rsidP="002568EF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1E80802F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62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DFC320" w14:textId="77777777" w:rsidR="002138F3" w:rsidRDefault="002138F3" w:rsidP="003C5476">
      <w:pPr>
        <w:spacing w:after="0" w:line="240" w:lineRule="auto"/>
      </w:pPr>
      <w:r>
        <w:separator/>
      </w:r>
    </w:p>
  </w:endnote>
  <w:endnote w:type="continuationSeparator" w:id="0">
    <w:p w14:paraId="7421DF8F" w14:textId="77777777" w:rsidR="002138F3" w:rsidRDefault="002138F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A1A949" w14:textId="77777777" w:rsidR="002138F3" w:rsidRDefault="002138F3" w:rsidP="003C5476">
      <w:pPr>
        <w:spacing w:after="0" w:line="240" w:lineRule="auto"/>
      </w:pPr>
      <w:r>
        <w:separator/>
      </w:r>
    </w:p>
  </w:footnote>
  <w:footnote w:type="continuationSeparator" w:id="0">
    <w:p w14:paraId="3878AB32" w14:textId="77777777" w:rsidR="002138F3" w:rsidRDefault="002138F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5pt;height:11.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3E051C"/>
    <w:multiLevelType w:val="hybridMultilevel"/>
    <w:tmpl w:val="8E5019C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4"/>
  </w:num>
  <w:num w:numId="3">
    <w:abstractNumId w:val="30"/>
  </w:num>
  <w:num w:numId="4">
    <w:abstractNumId w:val="12"/>
  </w:num>
  <w:num w:numId="5">
    <w:abstractNumId w:val="40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2"/>
  </w:num>
  <w:num w:numId="12">
    <w:abstractNumId w:val="18"/>
  </w:num>
  <w:num w:numId="13">
    <w:abstractNumId w:val="22"/>
  </w:num>
  <w:num w:numId="14">
    <w:abstractNumId w:val="1"/>
  </w:num>
  <w:num w:numId="15">
    <w:abstractNumId w:val="15"/>
  </w:num>
  <w:num w:numId="16">
    <w:abstractNumId w:val="28"/>
  </w:num>
  <w:num w:numId="17">
    <w:abstractNumId w:val="17"/>
  </w:num>
  <w:num w:numId="18">
    <w:abstractNumId w:val="23"/>
  </w:num>
  <w:num w:numId="19">
    <w:abstractNumId w:val="33"/>
  </w:num>
  <w:num w:numId="20">
    <w:abstractNumId w:val="36"/>
  </w:num>
  <w:num w:numId="21">
    <w:abstractNumId w:val="24"/>
  </w:num>
  <w:num w:numId="22">
    <w:abstractNumId w:val="44"/>
  </w:num>
  <w:num w:numId="23">
    <w:abstractNumId w:val="43"/>
  </w:num>
  <w:num w:numId="24">
    <w:abstractNumId w:val="11"/>
  </w:num>
  <w:num w:numId="25">
    <w:abstractNumId w:val="7"/>
  </w:num>
  <w:num w:numId="26">
    <w:abstractNumId w:val="6"/>
  </w:num>
  <w:num w:numId="27">
    <w:abstractNumId w:val="31"/>
  </w:num>
  <w:num w:numId="28">
    <w:abstractNumId w:val="27"/>
  </w:num>
  <w:num w:numId="29">
    <w:abstractNumId w:val="35"/>
  </w:num>
  <w:num w:numId="30">
    <w:abstractNumId w:val="5"/>
  </w:num>
  <w:num w:numId="31">
    <w:abstractNumId w:val="3"/>
  </w:num>
  <w:num w:numId="32">
    <w:abstractNumId w:val="26"/>
  </w:num>
  <w:num w:numId="33">
    <w:abstractNumId w:val="39"/>
  </w:num>
  <w:num w:numId="34">
    <w:abstractNumId w:val="37"/>
  </w:num>
  <w:num w:numId="35">
    <w:abstractNumId w:val="2"/>
  </w:num>
  <w:num w:numId="36">
    <w:abstractNumId w:val="29"/>
  </w:num>
  <w:num w:numId="37">
    <w:abstractNumId w:val="45"/>
  </w:num>
  <w:num w:numId="38">
    <w:abstractNumId w:val="41"/>
  </w:num>
  <w:num w:numId="39">
    <w:abstractNumId w:val="10"/>
  </w:num>
  <w:num w:numId="40">
    <w:abstractNumId w:val="19"/>
  </w:num>
  <w:num w:numId="41">
    <w:abstractNumId w:val="8"/>
  </w:num>
  <w:num w:numId="42">
    <w:abstractNumId w:val="34"/>
  </w:num>
  <w:num w:numId="43">
    <w:abstractNumId w:val="9"/>
  </w:num>
  <w:num w:numId="44">
    <w:abstractNumId w:val="42"/>
  </w:num>
  <w:num w:numId="45">
    <w:abstractNumId w:val="21"/>
  </w:num>
  <w:num w:numId="46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86D93"/>
    <w:rsid w:val="00090A8F"/>
    <w:rsid w:val="00090EBF"/>
    <w:rsid w:val="000923B4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538FB"/>
    <w:rsid w:val="00164D31"/>
    <w:rsid w:val="00164E04"/>
    <w:rsid w:val="00177462"/>
    <w:rsid w:val="00180AFC"/>
    <w:rsid w:val="001842C5"/>
    <w:rsid w:val="001869F5"/>
    <w:rsid w:val="00187A25"/>
    <w:rsid w:val="00193E5E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C7CB0"/>
    <w:rsid w:val="001D27AE"/>
    <w:rsid w:val="001D4E63"/>
    <w:rsid w:val="001D5020"/>
    <w:rsid w:val="001F28AD"/>
    <w:rsid w:val="00203169"/>
    <w:rsid w:val="002104A7"/>
    <w:rsid w:val="002125D5"/>
    <w:rsid w:val="002138F3"/>
    <w:rsid w:val="00225ADC"/>
    <w:rsid w:val="002304E7"/>
    <w:rsid w:val="002371B2"/>
    <w:rsid w:val="00246EB4"/>
    <w:rsid w:val="00250DE6"/>
    <w:rsid w:val="00253713"/>
    <w:rsid w:val="002568EF"/>
    <w:rsid w:val="0026069C"/>
    <w:rsid w:val="00266D6C"/>
    <w:rsid w:val="00270A0B"/>
    <w:rsid w:val="00274B69"/>
    <w:rsid w:val="002928B0"/>
    <w:rsid w:val="002A39A6"/>
    <w:rsid w:val="002B0715"/>
    <w:rsid w:val="002B1AD9"/>
    <w:rsid w:val="002C3F01"/>
    <w:rsid w:val="002C7A06"/>
    <w:rsid w:val="002D4D1A"/>
    <w:rsid w:val="002E1891"/>
    <w:rsid w:val="002F643D"/>
    <w:rsid w:val="002F7179"/>
    <w:rsid w:val="00303883"/>
    <w:rsid w:val="0030645E"/>
    <w:rsid w:val="003104FA"/>
    <w:rsid w:val="00311344"/>
    <w:rsid w:val="00311C8E"/>
    <w:rsid w:val="0031311F"/>
    <w:rsid w:val="003321C8"/>
    <w:rsid w:val="0033588D"/>
    <w:rsid w:val="00335E0B"/>
    <w:rsid w:val="0034553C"/>
    <w:rsid w:val="00350860"/>
    <w:rsid w:val="00363F88"/>
    <w:rsid w:val="00376B9E"/>
    <w:rsid w:val="003911E5"/>
    <w:rsid w:val="00395AAA"/>
    <w:rsid w:val="00395E28"/>
    <w:rsid w:val="0039760A"/>
    <w:rsid w:val="003B0E60"/>
    <w:rsid w:val="003B12F9"/>
    <w:rsid w:val="003B2493"/>
    <w:rsid w:val="003B45E8"/>
    <w:rsid w:val="003B4F44"/>
    <w:rsid w:val="003C3C72"/>
    <w:rsid w:val="003C410C"/>
    <w:rsid w:val="003C4ACD"/>
    <w:rsid w:val="003C5476"/>
    <w:rsid w:val="003C54E8"/>
    <w:rsid w:val="003E272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10BD"/>
    <w:rsid w:val="004521A6"/>
    <w:rsid w:val="00454137"/>
    <w:rsid w:val="00456D2E"/>
    <w:rsid w:val="00460798"/>
    <w:rsid w:val="004625AA"/>
    <w:rsid w:val="00467CD6"/>
    <w:rsid w:val="004871B0"/>
    <w:rsid w:val="0049750C"/>
    <w:rsid w:val="0049757E"/>
    <w:rsid w:val="004A2A1B"/>
    <w:rsid w:val="004A33AB"/>
    <w:rsid w:val="004C1C77"/>
    <w:rsid w:val="004D69C2"/>
    <w:rsid w:val="004E1C03"/>
    <w:rsid w:val="004F7BEA"/>
    <w:rsid w:val="005008AF"/>
    <w:rsid w:val="0050661B"/>
    <w:rsid w:val="005129AE"/>
    <w:rsid w:val="00525B83"/>
    <w:rsid w:val="00530738"/>
    <w:rsid w:val="00531F01"/>
    <w:rsid w:val="005571E3"/>
    <w:rsid w:val="005574A4"/>
    <w:rsid w:val="00584821"/>
    <w:rsid w:val="00590A65"/>
    <w:rsid w:val="00590F73"/>
    <w:rsid w:val="00593227"/>
    <w:rsid w:val="005963AB"/>
    <w:rsid w:val="00597836"/>
    <w:rsid w:val="005A20BA"/>
    <w:rsid w:val="005A2E51"/>
    <w:rsid w:val="005A5ECF"/>
    <w:rsid w:val="005A78AB"/>
    <w:rsid w:val="005B0D9B"/>
    <w:rsid w:val="005B360B"/>
    <w:rsid w:val="005C7AEA"/>
    <w:rsid w:val="005D0FB3"/>
    <w:rsid w:val="005D2D0D"/>
    <w:rsid w:val="005D4EBB"/>
    <w:rsid w:val="005F7E6F"/>
    <w:rsid w:val="00601175"/>
    <w:rsid w:val="006015F2"/>
    <w:rsid w:val="006073D8"/>
    <w:rsid w:val="006154B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95EFF"/>
    <w:rsid w:val="006A78EC"/>
    <w:rsid w:val="006B5002"/>
    <w:rsid w:val="006B5C68"/>
    <w:rsid w:val="006E7669"/>
    <w:rsid w:val="006F00F0"/>
    <w:rsid w:val="006F2532"/>
    <w:rsid w:val="006F7CE8"/>
    <w:rsid w:val="007058A2"/>
    <w:rsid w:val="007060F6"/>
    <w:rsid w:val="00707392"/>
    <w:rsid w:val="0071320F"/>
    <w:rsid w:val="007173B5"/>
    <w:rsid w:val="007368ED"/>
    <w:rsid w:val="00743DDC"/>
    <w:rsid w:val="007536D6"/>
    <w:rsid w:val="00766D54"/>
    <w:rsid w:val="00771B44"/>
    <w:rsid w:val="00780BD3"/>
    <w:rsid w:val="007813CA"/>
    <w:rsid w:val="00783F99"/>
    <w:rsid w:val="00793A38"/>
    <w:rsid w:val="007973EF"/>
    <w:rsid w:val="007A06F3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24AC6"/>
    <w:rsid w:val="00831C7F"/>
    <w:rsid w:val="0083321D"/>
    <w:rsid w:val="008411B8"/>
    <w:rsid w:val="008445CF"/>
    <w:rsid w:val="00845C62"/>
    <w:rsid w:val="00852AA6"/>
    <w:rsid w:val="0085431C"/>
    <w:rsid w:val="00862613"/>
    <w:rsid w:val="00862CAF"/>
    <w:rsid w:val="008639F0"/>
    <w:rsid w:val="00866944"/>
    <w:rsid w:val="00871A88"/>
    <w:rsid w:val="00874243"/>
    <w:rsid w:val="008A4D83"/>
    <w:rsid w:val="008A5BD5"/>
    <w:rsid w:val="008A7508"/>
    <w:rsid w:val="008B2CA9"/>
    <w:rsid w:val="008B48DF"/>
    <w:rsid w:val="008B659F"/>
    <w:rsid w:val="008B78CD"/>
    <w:rsid w:val="008B7EE2"/>
    <w:rsid w:val="008C0F89"/>
    <w:rsid w:val="008C3825"/>
    <w:rsid w:val="008C4396"/>
    <w:rsid w:val="008C4925"/>
    <w:rsid w:val="008F1DEB"/>
    <w:rsid w:val="008F5C76"/>
    <w:rsid w:val="0090683A"/>
    <w:rsid w:val="009118DA"/>
    <w:rsid w:val="00912F98"/>
    <w:rsid w:val="0091451F"/>
    <w:rsid w:val="00917E51"/>
    <w:rsid w:val="00921DC9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25B3"/>
    <w:rsid w:val="00984C4C"/>
    <w:rsid w:val="00990701"/>
    <w:rsid w:val="009942A1"/>
    <w:rsid w:val="009A04B2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60A6E"/>
    <w:rsid w:val="00A64191"/>
    <w:rsid w:val="00A64854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02D86"/>
    <w:rsid w:val="00B101F0"/>
    <w:rsid w:val="00B171C6"/>
    <w:rsid w:val="00B268BE"/>
    <w:rsid w:val="00B26FD4"/>
    <w:rsid w:val="00B30753"/>
    <w:rsid w:val="00B41643"/>
    <w:rsid w:val="00B44484"/>
    <w:rsid w:val="00B5331A"/>
    <w:rsid w:val="00B670CF"/>
    <w:rsid w:val="00B678A8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D5D90"/>
    <w:rsid w:val="00BE00DE"/>
    <w:rsid w:val="00BE0B30"/>
    <w:rsid w:val="00BE1041"/>
    <w:rsid w:val="00BE5AF6"/>
    <w:rsid w:val="00BE6399"/>
    <w:rsid w:val="00BF3972"/>
    <w:rsid w:val="00C0101A"/>
    <w:rsid w:val="00C07869"/>
    <w:rsid w:val="00C100E2"/>
    <w:rsid w:val="00C11B34"/>
    <w:rsid w:val="00C4512D"/>
    <w:rsid w:val="00C47A90"/>
    <w:rsid w:val="00C6343A"/>
    <w:rsid w:val="00C663DD"/>
    <w:rsid w:val="00C66892"/>
    <w:rsid w:val="00C80196"/>
    <w:rsid w:val="00C8387E"/>
    <w:rsid w:val="00C848EF"/>
    <w:rsid w:val="00C903D2"/>
    <w:rsid w:val="00C90F1C"/>
    <w:rsid w:val="00CA1324"/>
    <w:rsid w:val="00CA2F62"/>
    <w:rsid w:val="00CB25E6"/>
    <w:rsid w:val="00CC0725"/>
    <w:rsid w:val="00CC1410"/>
    <w:rsid w:val="00CD1093"/>
    <w:rsid w:val="00CD5462"/>
    <w:rsid w:val="00CF3BD5"/>
    <w:rsid w:val="00CF4F70"/>
    <w:rsid w:val="00CF752B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6DEE"/>
    <w:rsid w:val="00DA3DF2"/>
    <w:rsid w:val="00DB3921"/>
    <w:rsid w:val="00DC6916"/>
    <w:rsid w:val="00DD0FEA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0B03"/>
    <w:rsid w:val="00E45AA7"/>
    <w:rsid w:val="00E46101"/>
    <w:rsid w:val="00E5144C"/>
    <w:rsid w:val="00E54000"/>
    <w:rsid w:val="00E62A75"/>
    <w:rsid w:val="00E65CE5"/>
    <w:rsid w:val="00E67853"/>
    <w:rsid w:val="00E718B1"/>
    <w:rsid w:val="00E71FD4"/>
    <w:rsid w:val="00E72CCD"/>
    <w:rsid w:val="00E80498"/>
    <w:rsid w:val="00E82E1D"/>
    <w:rsid w:val="00E845DA"/>
    <w:rsid w:val="00E87C0D"/>
    <w:rsid w:val="00E927D2"/>
    <w:rsid w:val="00EA02DB"/>
    <w:rsid w:val="00EA0687"/>
    <w:rsid w:val="00EA31B6"/>
    <w:rsid w:val="00EA4D94"/>
    <w:rsid w:val="00EB28A4"/>
    <w:rsid w:val="00EB570B"/>
    <w:rsid w:val="00EB5B1C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2BDD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42B3"/>
    <w:rsid w:val="00F85455"/>
    <w:rsid w:val="00F85AF6"/>
    <w:rsid w:val="00F86145"/>
    <w:rsid w:val="00F87424"/>
    <w:rsid w:val="00F8749B"/>
    <w:rsid w:val="00F90904"/>
    <w:rsid w:val="00F9517C"/>
    <w:rsid w:val="00FB5B7E"/>
    <w:rsid w:val="00FC0DE2"/>
    <w:rsid w:val="00FC1923"/>
    <w:rsid w:val="00FC394C"/>
    <w:rsid w:val="00FC4B8C"/>
    <w:rsid w:val="00FD438A"/>
    <w:rsid w:val="00FD4BA5"/>
    <w:rsid w:val="00FE3C79"/>
    <w:rsid w:val="00FE4342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CD9A8B1B-414A-4F8C-A443-681BC0EBC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6D6C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279F4E-4BF2-46A2-B4AE-A199D7BE27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82</TotalTime>
  <Pages>1</Pages>
  <Words>250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32</cp:revision>
  <cp:lastPrinted>2024-04-19T06:13:00Z</cp:lastPrinted>
  <dcterms:created xsi:type="dcterms:W3CDTF">2020-05-21T12:14:00Z</dcterms:created>
  <dcterms:modified xsi:type="dcterms:W3CDTF">2024-08-27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